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02F943F" w14:textId="77777777" w:rsidR="00E95FD9" w:rsidRDefault="00E95FD9"/>
    <w:p w14:paraId="70D14EC0" w14:textId="10898A30" w:rsidR="00E95FD9" w:rsidRDefault="00E95FD9">
      <w:r>
        <w:t>10/23</w:t>
      </w:r>
      <w:r>
        <w:rPr>
          <w:rFonts w:hint="eastAsia"/>
        </w:rPr>
        <w:t>作业</w:t>
      </w:r>
    </w:p>
    <w:p w14:paraId="60DC3F4B" w14:textId="44A77CB2" w:rsidR="00E95FD9" w:rsidRDefault="00E95FD9">
      <w:r w:rsidRPr="00E95FD9">
        <w:rPr>
          <w:position w:val="-246"/>
        </w:rPr>
        <w:object w:dxaOrig="9600" w:dyaOrig="10140" w14:anchorId="5AC76E0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0pt;height:507.15pt" o:ole="">
            <v:imagedata r:id="rId4" o:title=""/>
          </v:shape>
          <o:OLEObject Type="Embed" ProgID="Equation.DSMT4" ShapeID="_x0000_i1025" DrawAspect="Content" ObjectID="_1759838757" r:id="rId5"/>
        </w:object>
      </w:r>
    </w:p>
    <w:p w14:paraId="1450F1A6" w14:textId="68AF2CEE" w:rsidR="00CA27A9" w:rsidRDefault="00F5129F">
      <w:r w:rsidRPr="00F5129F">
        <w:rPr>
          <w:position w:val="-162"/>
        </w:rPr>
        <w:object w:dxaOrig="7660" w:dyaOrig="13560" w14:anchorId="10340312">
          <v:shape id="_x0000_i1026" type="#_x0000_t75" style="width:382.6pt;height:677.9pt" o:ole="">
            <v:imagedata r:id="rId6" o:title=""/>
          </v:shape>
          <o:OLEObject Type="Embed" ProgID="Equation.DSMT4" ShapeID="_x0000_i1026" DrawAspect="Content" ObjectID="_1759838758" r:id="rId7"/>
        </w:object>
      </w:r>
    </w:p>
    <w:p w14:paraId="65946952" w14:textId="77777777" w:rsidR="004205CE" w:rsidRPr="00F5129F" w:rsidRDefault="00F5129F">
      <w:r w:rsidRPr="00F5129F">
        <w:rPr>
          <w:position w:val="-232"/>
        </w:rPr>
        <w:object w:dxaOrig="9540" w:dyaOrig="10480" w14:anchorId="5FB3590C">
          <v:shape id="_x0000_i1027" type="#_x0000_t75" style="width:477.55pt;height:524.15pt" o:ole="">
            <v:imagedata r:id="rId8" o:title=""/>
          </v:shape>
          <o:OLEObject Type="Embed" ProgID="Equation.DSMT4" ShapeID="_x0000_i1027" DrawAspect="Content" ObjectID="_1759838759" r:id="rId9"/>
        </w:object>
      </w:r>
    </w:p>
    <w:p w14:paraId="65713AA1" w14:textId="50FE2AFC" w:rsidR="00F5129F" w:rsidRDefault="004205CE">
      <w:r>
        <w:rPr>
          <w:noProof/>
        </w:rPr>
        <w:lastRenderedPageBreak/>
        <w:drawing>
          <wp:inline distT="0" distB="0" distL="0" distR="0" wp14:anchorId="26A17CA1" wp14:editId="4F2BCA47">
            <wp:extent cx="5265420" cy="4298950"/>
            <wp:effectExtent l="0" t="0" r="0" b="6350"/>
            <wp:docPr id="1508488923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65420" cy="4298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B7BC005" w14:textId="77777777" w:rsidR="004205CE" w:rsidRDefault="004205CE"/>
    <w:p w14:paraId="114C7B05" w14:textId="77777777" w:rsidR="004205CE" w:rsidRDefault="004205CE"/>
    <w:p w14:paraId="0C2B69AF" w14:textId="258242E1" w:rsidR="004205CE" w:rsidRDefault="004205CE">
      <w:r>
        <w:rPr>
          <w:noProof/>
        </w:rPr>
        <w:lastRenderedPageBreak/>
        <w:drawing>
          <wp:inline distT="0" distB="0" distL="0" distR="0" wp14:anchorId="4AEB65D1" wp14:editId="75BFF920">
            <wp:extent cx="4458882" cy="6563032"/>
            <wp:effectExtent l="0" t="0" r="0" b="0"/>
            <wp:docPr id="1774185508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69323" cy="657840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29CFE3E" w14:textId="4AD8D174" w:rsidR="004205CE" w:rsidRDefault="004205CE">
      <w:r>
        <w:rPr>
          <w:noProof/>
        </w:rPr>
        <w:drawing>
          <wp:inline distT="0" distB="0" distL="0" distR="0" wp14:anchorId="40AF07A4" wp14:editId="47B13EB8">
            <wp:extent cx="4616245" cy="2039399"/>
            <wp:effectExtent l="0" t="0" r="0" b="0"/>
            <wp:docPr id="211570235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 rotWithShape="1"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1405" b="67803"/>
                    <a:stretch/>
                  </pic:blipFill>
                  <pic:spPr bwMode="auto">
                    <a:xfrm>
                      <a:off x="0" y="0"/>
                      <a:ext cx="4619924" cy="204102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9D49BB3" w14:textId="7FECB78C" w:rsidR="004205CE" w:rsidRDefault="004205CE"/>
    <w:p w14:paraId="2BBEAF1E" w14:textId="7C4FD677" w:rsidR="00D43EC3" w:rsidRDefault="001D5614">
      <w:r w:rsidRPr="001D5614">
        <w:rPr>
          <w:position w:val="-204"/>
        </w:rPr>
        <w:object w:dxaOrig="6060" w:dyaOrig="14400" w14:anchorId="72DD04E1">
          <v:shape id="_x0000_i1028" type="#_x0000_t75" style="width:302.95pt;height:10in" o:ole="">
            <v:imagedata r:id="rId13" o:title=""/>
          </v:shape>
          <o:OLEObject Type="Embed" ProgID="Equation.DSMT4" ShapeID="_x0000_i1028" DrawAspect="Content" ObjectID="_1759838760" r:id="rId14"/>
        </w:object>
      </w:r>
      <w:r w:rsidR="00D43EC3">
        <w:tab/>
      </w:r>
    </w:p>
    <w:p w14:paraId="4D24133C" w14:textId="77777777" w:rsidR="00B04889" w:rsidRPr="001D5614" w:rsidRDefault="001D5614">
      <w:r w:rsidRPr="001D5614">
        <w:rPr>
          <w:position w:val="-54"/>
        </w:rPr>
        <w:object w:dxaOrig="11380" w:dyaOrig="11439" w14:anchorId="4E8CE25F">
          <v:shape id="_x0000_i1029" type="#_x0000_t75" style="width:463.65pt;height:466.1pt" o:ole="">
            <v:imagedata r:id="rId15" o:title=""/>
          </v:shape>
          <o:OLEObject Type="Embed" ProgID="Equation.DSMT4" ShapeID="_x0000_i1029" DrawAspect="Content" ObjectID="_1759838761" r:id="rId16"/>
        </w:object>
      </w:r>
    </w:p>
    <w:p w14:paraId="5D5620A5" w14:textId="0FE579DF" w:rsidR="00525636" w:rsidRPr="003368EE" w:rsidRDefault="00525636"/>
    <w:p w14:paraId="3B8DFE40" w14:textId="39912281" w:rsidR="001D5614" w:rsidRDefault="00C17218">
      <w:r w:rsidRPr="00C17218">
        <w:rPr>
          <w:position w:val="-162"/>
        </w:rPr>
        <w:object w:dxaOrig="6440" w:dyaOrig="3440" w14:anchorId="3B0A84AF">
          <v:shape id="_x0000_i1055" type="#_x0000_t75" style="width:322.1pt;height:172.15pt" o:ole="">
            <v:imagedata r:id="rId17" o:title=""/>
          </v:shape>
          <o:OLEObject Type="Embed" ProgID="Equation.DSMT4" ShapeID="_x0000_i1055" DrawAspect="Content" ObjectID="_1759838762" r:id="rId18"/>
        </w:object>
      </w:r>
    </w:p>
    <w:p w14:paraId="6EFFC15F" w14:textId="372BD34B" w:rsidR="00541A7F" w:rsidRDefault="00C17218">
      <w:r w:rsidRPr="00C17218">
        <w:rPr>
          <w:position w:val="-102"/>
        </w:rPr>
        <w:object w:dxaOrig="8300" w:dyaOrig="13520" w14:anchorId="51914F03">
          <v:shape id="_x0000_i1066" type="#_x0000_t75" style="width:414.95pt;height:676.15pt" o:ole="">
            <v:imagedata r:id="rId19" o:title=""/>
          </v:shape>
          <o:OLEObject Type="Embed" ProgID="Equation.DSMT4" ShapeID="_x0000_i1066" DrawAspect="Content" ObjectID="_1759838763" r:id="rId20"/>
        </w:object>
      </w:r>
    </w:p>
    <w:p w14:paraId="27C8CFD8" w14:textId="1F228A3B" w:rsidR="00345214" w:rsidRDefault="00345214">
      <w:pPr>
        <w:rPr>
          <w:rFonts w:hint="eastAsia"/>
        </w:rPr>
      </w:pPr>
    </w:p>
    <w:sectPr w:rsidR="00345214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73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31070"/>
    <w:rsid w:val="0014488C"/>
    <w:rsid w:val="001D5614"/>
    <w:rsid w:val="00314F03"/>
    <w:rsid w:val="003368EE"/>
    <w:rsid w:val="00345214"/>
    <w:rsid w:val="00372D1E"/>
    <w:rsid w:val="004205CE"/>
    <w:rsid w:val="0046170F"/>
    <w:rsid w:val="0046758F"/>
    <w:rsid w:val="00525636"/>
    <w:rsid w:val="00527B5B"/>
    <w:rsid w:val="00531070"/>
    <w:rsid w:val="00541A7F"/>
    <w:rsid w:val="00566562"/>
    <w:rsid w:val="00644C15"/>
    <w:rsid w:val="006758B7"/>
    <w:rsid w:val="006D31F9"/>
    <w:rsid w:val="006F1670"/>
    <w:rsid w:val="00705816"/>
    <w:rsid w:val="007B45AE"/>
    <w:rsid w:val="007E3155"/>
    <w:rsid w:val="008754C3"/>
    <w:rsid w:val="0093494A"/>
    <w:rsid w:val="00B04889"/>
    <w:rsid w:val="00BD440F"/>
    <w:rsid w:val="00C17218"/>
    <w:rsid w:val="00C32314"/>
    <w:rsid w:val="00C9342E"/>
    <w:rsid w:val="00CA27A9"/>
    <w:rsid w:val="00CA5114"/>
    <w:rsid w:val="00CF06DD"/>
    <w:rsid w:val="00D05619"/>
    <w:rsid w:val="00D111F9"/>
    <w:rsid w:val="00D43EC3"/>
    <w:rsid w:val="00E95FD9"/>
    <w:rsid w:val="00EE7802"/>
    <w:rsid w:val="00F31520"/>
    <w:rsid w:val="00F37C0D"/>
    <w:rsid w:val="00F5129F"/>
    <w:rsid w:val="00F55125"/>
    <w:rsid w:val="00FC590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914F575"/>
  <w15:chartTrackingRefBased/>
  <w15:docId w15:val="{D6A2903E-FA01-4D1F-81D3-0FD3822A063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image" Target="media/image7.wmf"/><Relationship Id="rId18" Type="http://schemas.openxmlformats.org/officeDocument/2006/relationships/oleObject" Target="embeddings/oleObject6.bin"/><Relationship Id="rId3" Type="http://schemas.openxmlformats.org/officeDocument/2006/relationships/webSettings" Target="webSettings.xml"/><Relationship Id="rId21" Type="http://schemas.openxmlformats.org/officeDocument/2006/relationships/fontTable" Target="fontTable.xml"/><Relationship Id="rId7" Type="http://schemas.openxmlformats.org/officeDocument/2006/relationships/oleObject" Target="embeddings/oleObject2.bin"/><Relationship Id="rId12" Type="http://schemas.openxmlformats.org/officeDocument/2006/relationships/image" Target="media/image6.jpeg"/><Relationship Id="rId17" Type="http://schemas.openxmlformats.org/officeDocument/2006/relationships/image" Target="media/image9.wmf"/><Relationship Id="rId2" Type="http://schemas.openxmlformats.org/officeDocument/2006/relationships/settings" Target="setting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image" Target="media/image5.jpeg"/><Relationship Id="rId5" Type="http://schemas.openxmlformats.org/officeDocument/2006/relationships/oleObject" Target="embeddings/oleObject1.bin"/><Relationship Id="rId15" Type="http://schemas.openxmlformats.org/officeDocument/2006/relationships/image" Target="media/image8.wmf"/><Relationship Id="rId10" Type="http://schemas.openxmlformats.org/officeDocument/2006/relationships/image" Target="media/image4.jpeg"/><Relationship Id="rId19" Type="http://schemas.openxmlformats.org/officeDocument/2006/relationships/image" Target="media/image10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oleObject" Target="embeddings/oleObject4.bin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07</TotalTime>
  <Pages>1</Pages>
  <Words>31</Words>
  <Characters>181</Characters>
  <Application>Microsoft Office Word</Application>
  <DocSecurity>0</DocSecurity>
  <Lines>1</Lines>
  <Paragraphs>1</Paragraphs>
  <ScaleCrop>false</ScaleCrop>
  <Company/>
  <LinksUpToDate>false</LinksUpToDate>
  <CharactersWithSpaces>21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gl1der easy</dc:creator>
  <cp:keywords/>
  <dc:description/>
  <cp:lastModifiedBy>gl1der easy</cp:lastModifiedBy>
  <cp:revision>8</cp:revision>
  <dcterms:created xsi:type="dcterms:W3CDTF">2023-10-23T01:46:00Z</dcterms:created>
  <dcterms:modified xsi:type="dcterms:W3CDTF">2023-10-26T07:19:00Z</dcterms:modified>
</cp:coreProperties>
</file>